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7"/>
        <w:gridCol w:w="1080"/>
        <w:gridCol w:w="4807"/>
      </w:tblGrid>
      <w:tr w:rsidR="00B47B8D" w14:paraId="35CEFE3B" w14:textId="77777777" w:rsidTr="00200909">
        <w:tc>
          <w:tcPr>
            <w:tcW w:w="3367" w:type="dxa"/>
            <w:tcBorders>
              <w:top w:val="thinThickLargeGap" w:sz="24" w:space="0" w:color="auto"/>
              <w:left w:val="thinThickLargeGap" w:sz="24" w:space="0" w:color="auto"/>
              <w:right w:val="thinThickLargeGap" w:sz="24" w:space="0" w:color="auto"/>
            </w:tcBorders>
          </w:tcPr>
          <w:p w14:paraId="651D7ACF" w14:textId="1E76B122" w:rsidR="00B47B8D" w:rsidRPr="00B47B8D" w:rsidRDefault="00CA7907" w:rsidP="00B47B8D">
            <w:pPr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>Learning Card # ______</w:t>
            </w:r>
          </w:p>
        </w:tc>
        <w:tc>
          <w:tcPr>
            <w:tcW w:w="5887" w:type="dxa"/>
            <w:gridSpan w:val="2"/>
            <w:tcBorders>
              <w:top w:val="thinThickLargeGap" w:sz="24" w:space="0" w:color="auto"/>
              <w:left w:val="thinThickLargeGap" w:sz="24" w:space="0" w:color="auto"/>
              <w:right w:val="thinThickLargeGap" w:sz="24" w:space="0" w:color="auto"/>
            </w:tcBorders>
          </w:tcPr>
          <w:p w14:paraId="25548069" w14:textId="7B4E384E" w:rsidR="00B47B8D" w:rsidRPr="00B47B8D" w:rsidRDefault="00B47B8D" w:rsidP="00B47B8D">
            <w:pPr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 xml:space="preserve">Name: </w:t>
            </w:r>
          </w:p>
        </w:tc>
      </w:tr>
      <w:tr w:rsidR="00200909" w14:paraId="009CE301" w14:textId="77777777" w:rsidTr="00200909">
        <w:trPr>
          <w:trHeight w:val="3041"/>
        </w:trPr>
        <w:tc>
          <w:tcPr>
            <w:tcW w:w="4447" w:type="dxa"/>
            <w:gridSpan w:val="2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0D0F3C6C" w14:textId="50C29EB9" w:rsidR="00200909" w:rsidRPr="00B47B8D" w:rsidRDefault="00D84FAC" w:rsidP="00D84FAC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 w:rsidRPr="00D84FAC">
              <w:rPr>
                <w:rFonts w:ascii="Century Gothic" w:eastAsia="Times New Roman" w:hAnsi="Century Gothic" w:cs="Times New Roman"/>
                <w:sz w:val="20"/>
                <w:szCs w:val="20"/>
              </w:rPr>
              <w:t>If point B is on</w:t>
            </w:r>
            <w:r w:rsidRPr="00D84FAC">
              <w:rPr>
                <w:rFonts w:ascii="Century Gothic" w:eastAsia="Times New Roman" w:hAnsi="Century Gothic" w:cs="Times New Roman"/>
                <w:position w:val="-6"/>
                <w:sz w:val="20"/>
                <w:szCs w:val="20"/>
              </w:rPr>
              <w:object w:dxaOrig="340" w:dyaOrig="300" w14:anchorId="721BC9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5pt;height:15.05pt" o:ole="">
                  <v:imagedata r:id="rId4" o:title=""/>
                </v:shape>
                <o:OLEObject Type="Embed" ProgID="Equation.DSMT4" ShapeID="_x0000_i1025" DrawAspect="Content" ObjectID="_1595011384" r:id="rId5"/>
              </w:object>
            </w:r>
            <w:r w:rsidRPr="00D84FAC">
              <w:rPr>
                <w:rFonts w:ascii="Century Gothic" w:eastAsia="Times New Roman" w:hAnsi="Century Gothic" w:cs="Times New Roman"/>
                <w:sz w:val="20"/>
                <w:szCs w:val="20"/>
              </w:rPr>
              <w:t xml:space="preserve">, and between points A and C, then </w:t>
            </w:r>
            <w:r w:rsidRPr="00D84FAC">
              <w:rPr>
                <w:rFonts w:ascii="Century Gothic" w:eastAsia="Times New Roman" w:hAnsi="Century Gothic" w:cs="Times New Roman"/>
                <w:position w:val="-4"/>
                <w:sz w:val="20"/>
                <w:szCs w:val="20"/>
              </w:rPr>
              <w:object w:dxaOrig="300" w:dyaOrig="279" w14:anchorId="2F17559E">
                <v:shape id="_x0000_i1026" type="#_x0000_t75" style="width:15.05pt;height:13.2pt" o:ole="">
                  <v:imagedata r:id="rId6" o:title=""/>
                </v:shape>
                <o:OLEObject Type="Embed" ProgID="Equation.DSMT4" ShapeID="_x0000_i1026" DrawAspect="Content" ObjectID="_1595011385" r:id="rId7"/>
              </w:object>
            </w:r>
            <w:r w:rsidRPr="00D84FAC">
              <w:rPr>
                <w:rFonts w:ascii="Century Gothic" w:eastAsia="Times New Roman" w:hAnsi="Century Gothic" w:cs="Times New Roman"/>
                <w:sz w:val="20"/>
                <w:szCs w:val="20"/>
              </w:rPr>
              <w:t xml:space="preserve"> + </w:t>
            </w:r>
            <w:r w:rsidRPr="00D84FAC">
              <w:rPr>
                <w:rFonts w:ascii="Century Gothic" w:eastAsia="Times New Roman" w:hAnsi="Century Gothic" w:cs="Times New Roman"/>
                <w:position w:val="-6"/>
                <w:sz w:val="20"/>
                <w:szCs w:val="20"/>
              </w:rPr>
              <w:object w:dxaOrig="320" w:dyaOrig="300" w14:anchorId="2D3C4EEA">
                <v:shape id="_x0000_i1027" type="#_x0000_t75" style="width:16.85pt;height:15.05pt" o:ole="">
                  <v:imagedata r:id="rId8" o:title=""/>
                </v:shape>
                <o:OLEObject Type="Embed" ProgID="Equation.DSMT4" ShapeID="_x0000_i1027" DrawAspect="Content" ObjectID="_1595011386" r:id="rId9"/>
              </w:object>
            </w:r>
            <w:r w:rsidRPr="00D84FAC">
              <w:rPr>
                <w:rFonts w:ascii="Century Gothic" w:eastAsia="Times New Roman" w:hAnsi="Century Gothic" w:cs="Times New Roman"/>
                <w:sz w:val="20"/>
                <w:szCs w:val="20"/>
              </w:rPr>
              <w:t xml:space="preserve"> =</w:t>
            </w:r>
            <w:r w:rsidRPr="00D84FAC">
              <w:rPr>
                <w:rFonts w:ascii="Century Gothic" w:eastAsia="Times New Roman" w:hAnsi="Century Gothic" w:cs="Times New Roman"/>
                <w:position w:val="-6"/>
                <w:sz w:val="20"/>
                <w:szCs w:val="20"/>
              </w:rPr>
              <w:object w:dxaOrig="340" w:dyaOrig="300" w14:anchorId="7DAC298A">
                <v:shape id="_x0000_i1028" type="#_x0000_t75" style="width:16.85pt;height:15.05pt" o:ole="">
                  <v:imagedata r:id="rId4" o:title=""/>
                </v:shape>
                <o:OLEObject Type="Embed" ProgID="Equation.DSMT4" ShapeID="_x0000_i1028" DrawAspect="Content" ObjectID="_1595011387" r:id="rId10"/>
              </w:object>
            </w:r>
            <w:r w:rsidRPr="00D84FAC">
              <w:rPr>
                <w:rFonts w:ascii="Century Gothic" w:eastAsia="Times New Roman" w:hAnsi="Century Gothic" w:cs="Times New Roman"/>
                <w:sz w:val="20"/>
                <w:szCs w:val="20"/>
              </w:rPr>
              <w:t>.</w:t>
            </w:r>
          </w:p>
        </w:tc>
        <w:tc>
          <w:tcPr>
            <w:tcW w:w="480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1226287F" w14:textId="77777777" w:rsidR="00D84FAC" w:rsidRDefault="00D84FAC" w:rsidP="00D84FAC">
            <w:pPr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 xml:space="preserve">Set up an expression for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AC</m:t>
                  </m:r>
                </m:e>
              </m:acc>
            </m:oMath>
          </w:p>
          <w:p w14:paraId="1C8DA26D" w14:textId="432E10A5" w:rsidR="00D84FAC" w:rsidRPr="00B47B8D" w:rsidRDefault="00D84FAC" w:rsidP="00D84FAC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Light" w:hAnsi="Bahnschrift Light"/>
                <w:noProof/>
                <w:sz w:val="20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594173D0" wp14:editId="712069C7">
                  <wp:simplePos x="0" y="0"/>
                  <wp:positionH relativeFrom="column">
                    <wp:posOffset>486410</wp:posOffset>
                  </wp:positionH>
                  <wp:positionV relativeFrom="paragraph">
                    <wp:posOffset>131445</wp:posOffset>
                  </wp:positionV>
                  <wp:extent cx="1896110" cy="457200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11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00909" w14:paraId="059A3940" w14:textId="77777777" w:rsidTr="00200909">
        <w:trPr>
          <w:trHeight w:val="2960"/>
        </w:trPr>
        <w:tc>
          <w:tcPr>
            <w:tcW w:w="4447" w:type="dxa"/>
            <w:gridSpan w:val="2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7BCDA5BE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  <w:r w:rsidRPr="00D84FAC">
              <w:rPr>
                <w:rFonts w:ascii="Century Gothic" w:eastAsia="Times New Roman" w:hAnsi="Century Gothic" w:cs="Times New Roman"/>
                <w:noProof/>
              </w:rPr>
              <w:drawing>
                <wp:anchor distT="0" distB="0" distL="114300" distR="114300" simplePos="0" relativeHeight="251664384" behindDoc="0" locked="0" layoutInCell="1" allowOverlap="1" wp14:anchorId="7D20FD6E" wp14:editId="135DD74E">
                  <wp:simplePos x="0" y="0"/>
                  <wp:positionH relativeFrom="column">
                    <wp:posOffset>69215</wp:posOffset>
                  </wp:positionH>
                  <wp:positionV relativeFrom="paragraph">
                    <wp:posOffset>226060</wp:posOffset>
                  </wp:positionV>
                  <wp:extent cx="2562225" cy="619125"/>
                  <wp:effectExtent l="0" t="0" r="9525" b="9525"/>
                  <wp:wrapNone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7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61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Bahnschrift Light" w:hAnsi="Bahnschrift Light"/>
                <w:sz w:val="20"/>
                <w:szCs w:val="24"/>
              </w:rPr>
              <w:t>Solve for z.</w:t>
            </w:r>
          </w:p>
          <w:p w14:paraId="435E4513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3F746838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732D3641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945106A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5186A9F0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3DE82C62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5EDF9864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0F58722F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46935598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58F106AB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E0CC2B4" w14:textId="77777777" w:rsidR="00D84FAC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0FBFF37" w14:textId="3199A2F1" w:rsidR="00D84FAC" w:rsidRPr="006B1DCB" w:rsidRDefault="00D84FAC" w:rsidP="00D84FAC">
            <w:pPr>
              <w:rPr>
                <w:rFonts w:ascii="Bahnschrift Light" w:hAnsi="Bahnschrift Light"/>
                <w:sz w:val="20"/>
                <w:szCs w:val="24"/>
              </w:rPr>
            </w:pPr>
            <w:bookmarkStart w:id="0" w:name="_GoBack"/>
            <w:bookmarkEnd w:id="0"/>
          </w:p>
        </w:tc>
        <w:tc>
          <w:tcPr>
            <w:tcW w:w="480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131CE807" w14:textId="08CFE112" w:rsidR="00D84FAC" w:rsidRPr="00D84FAC" w:rsidRDefault="00D84FAC" w:rsidP="00D84FAC">
            <w:pPr>
              <w:rPr>
                <w:rFonts w:ascii="Bahnschrift SemiLight" w:hAnsi="Bahnschrift SemiLight"/>
                <w:sz w:val="20"/>
                <w:szCs w:val="24"/>
              </w:rPr>
            </w:pPr>
            <w:r w:rsidRPr="00D84FAC">
              <w:rPr>
                <w:rFonts w:ascii="Bahnschrift SemiLight" w:hAnsi="Bahnschrift SemiLight"/>
                <w:sz w:val="20"/>
                <w:szCs w:val="24"/>
              </w:rPr>
              <w:t>Solve for the missing length.</w:t>
            </w:r>
          </w:p>
          <w:p w14:paraId="07F6F94D" w14:textId="77777777" w:rsidR="00D84FAC" w:rsidRPr="00D84FAC" w:rsidRDefault="00D84FAC" w:rsidP="00D84FAC">
            <w:pPr>
              <w:jc w:val="center"/>
              <w:rPr>
                <w:rFonts w:ascii="Bahnschrift SemiLight" w:hAnsi="Bahnschrift SemiLight"/>
                <w:sz w:val="20"/>
                <w:szCs w:val="24"/>
              </w:rPr>
            </w:pPr>
            <w:r w:rsidRPr="00D84FAC">
              <w:rPr>
                <w:rFonts w:ascii="Bahnschrift SemiLight" w:hAnsi="Bahnschrift SemiLight"/>
                <w:sz w:val="20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28C6B812" wp14:editId="6A904DBF">
                  <wp:simplePos x="0" y="0"/>
                  <wp:positionH relativeFrom="column">
                    <wp:posOffset>311150</wp:posOffset>
                  </wp:positionH>
                  <wp:positionV relativeFrom="paragraph">
                    <wp:posOffset>33020</wp:posOffset>
                  </wp:positionV>
                  <wp:extent cx="1990725" cy="657225"/>
                  <wp:effectExtent l="0" t="0" r="9525" b="9525"/>
                  <wp:wrapNone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8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725" cy="657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E7ABC65" w14:textId="4D56ACB8" w:rsidR="006B1DCB" w:rsidRPr="006B1DCB" w:rsidRDefault="006B1DCB" w:rsidP="006B1DCB">
            <w:pPr>
              <w:jc w:val="center"/>
              <w:rPr>
                <w:rFonts w:ascii="Bahnschrift Light" w:hAnsi="Bahnschrift Light"/>
                <w:sz w:val="20"/>
                <w:szCs w:val="24"/>
              </w:rPr>
            </w:pPr>
          </w:p>
        </w:tc>
      </w:tr>
      <w:tr w:rsidR="00200909" w14:paraId="0222FCE5" w14:textId="77777777" w:rsidTr="00200909">
        <w:tc>
          <w:tcPr>
            <w:tcW w:w="9254" w:type="dxa"/>
            <w:gridSpan w:val="3"/>
            <w:tcBorders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08DF85F7" w14:textId="2FC70889" w:rsidR="00200909" w:rsidRPr="00B47B8D" w:rsidRDefault="00D84FAC" w:rsidP="00200909">
            <w:pPr>
              <w:jc w:val="center"/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>Segment Addition</w:t>
            </w:r>
          </w:p>
        </w:tc>
      </w:tr>
    </w:tbl>
    <w:p w14:paraId="00576E3E" w14:textId="77777777" w:rsidR="00AE388C" w:rsidRDefault="00AE388C"/>
    <w:sectPr w:rsidR="00AE38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hnschrift Semi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hnschrift 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7B8D"/>
    <w:rsid w:val="000B40C6"/>
    <w:rsid w:val="001A0CD9"/>
    <w:rsid w:val="00200909"/>
    <w:rsid w:val="002A7FE5"/>
    <w:rsid w:val="004D36AB"/>
    <w:rsid w:val="006B1DCB"/>
    <w:rsid w:val="00AE388C"/>
    <w:rsid w:val="00B47B8D"/>
    <w:rsid w:val="00B75457"/>
    <w:rsid w:val="00CA7907"/>
    <w:rsid w:val="00D84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009A00"/>
  <w15:chartTrackingRefBased/>
  <w15:docId w15:val="{054C0D3D-0EE5-4A61-9A25-756D7D2396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7B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7B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B8D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84F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microsoft.com/office/2007/relationships/hdphoto" Target="media/hdphoto1.wdp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5" Type="http://schemas.openxmlformats.org/officeDocument/2006/relationships/oleObject" Target="embeddings/oleObject1.bin"/><Relationship Id="rId15" Type="http://schemas.microsoft.com/office/2007/relationships/hdphoto" Target="media/hdphoto2.wdp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</Words>
  <Characters>26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Grove</dc:creator>
  <cp:keywords/>
  <dc:description/>
  <cp:lastModifiedBy>Aaron Harrison</cp:lastModifiedBy>
  <cp:revision>2</cp:revision>
  <cp:lastPrinted>2018-08-01T16:02:00Z</cp:lastPrinted>
  <dcterms:created xsi:type="dcterms:W3CDTF">2018-08-06T01:52:00Z</dcterms:created>
  <dcterms:modified xsi:type="dcterms:W3CDTF">2018-08-06T01:52:00Z</dcterms:modified>
</cp:coreProperties>
</file>